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67CE40" w14:textId="205B42C6" w:rsidR="001060E5" w:rsidRPr="000B0237" w:rsidRDefault="00AE2E19" w:rsidP="005151E4">
      <w:pPr>
        <w:pStyle w:val="Default"/>
      </w:pPr>
      <w:r>
        <w:rPr>
          <w:b/>
        </w:rPr>
        <w:t>Experiment 1</w:t>
      </w:r>
      <w:r w:rsidR="0056021A">
        <w:rPr>
          <w:b/>
        </w:rPr>
        <w:t>5</w:t>
      </w:r>
      <w:r w:rsidR="001060E5" w:rsidRPr="000B0237">
        <w:t xml:space="preserve">: </w:t>
      </w:r>
      <w:r w:rsidR="005151E4" w:rsidRPr="000B0237">
        <w:t xml:space="preserve"> </w:t>
      </w:r>
      <w:r w:rsidR="00CF26BE" w:rsidRPr="000B0237">
        <w:rPr>
          <w:bCs/>
        </w:rPr>
        <w:t>Matrices, Part 2</w:t>
      </w:r>
    </w:p>
    <w:p w14:paraId="546046F0" w14:textId="77777777" w:rsidR="001060E5" w:rsidRPr="000B0237" w:rsidRDefault="003E6200" w:rsidP="001060E5">
      <w:pPr>
        <w:rPr>
          <w:color w:val="000000"/>
          <w:sz w:val="24"/>
          <w:szCs w:val="24"/>
        </w:rPr>
      </w:pPr>
      <w:r w:rsidRPr="00AE2E19">
        <w:rPr>
          <w:color w:val="000000"/>
          <w:sz w:val="24"/>
          <w:szCs w:val="24"/>
          <w:highlight w:val="yellow"/>
        </w:rPr>
        <w:t>(Edit this document as needed)</w:t>
      </w:r>
    </w:p>
    <w:p w14:paraId="0C8E4F4A" w14:textId="77777777" w:rsidR="004736FA" w:rsidRPr="000B0237" w:rsidRDefault="004736FA" w:rsidP="001060E5">
      <w:pPr>
        <w:rPr>
          <w:color w:val="000000"/>
          <w:sz w:val="24"/>
          <w:szCs w:val="24"/>
        </w:rPr>
      </w:pPr>
    </w:p>
    <w:p w14:paraId="4A848527" w14:textId="77777777" w:rsidR="004736FA" w:rsidRPr="000B0237" w:rsidRDefault="004736FA" w:rsidP="001060E5">
      <w:pPr>
        <w:rPr>
          <w:color w:val="000000"/>
          <w:sz w:val="24"/>
          <w:szCs w:val="24"/>
        </w:rPr>
      </w:pPr>
      <w:r w:rsidRPr="000B0237">
        <w:rPr>
          <w:color w:val="000000"/>
          <w:sz w:val="24"/>
          <w:szCs w:val="24"/>
        </w:rPr>
        <w:t>Partner 1: _______________________________</w:t>
      </w:r>
    </w:p>
    <w:p w14:paraId="58F4F6A5" w14:textId="77777777" w:rsidR="004736FA" w:rsidRPr="000B0237" w:rsidRDefault="004736FA" w:rsidP="001060E5">
      <w:pPr>
        <w:rPr>
          <w:color w:val="000000"/>
          <w:sz w:val="24"/>
          <w:szCs w:val="24"/>
        </w:rPr>
      </w:pPr>
    </w:p>
    <w:p w14:paraId="48A6EABD" w14:textId="77777777" w:rsidR="004736FA" w:rsidRPr="000B0237" w:rsidRDefault="004736FA" w:rsidP="004736FA">
      <w:pPr>
        <w:rPr>
          <w:color w:val="000000"/>
          <w:sz w:val="24"/>
          <w:szCs w:val="24"/>
        </w:rPr>
      </w:pPr>
      <w:r w:rsidRPr="000B0237">
        <w:rPr>
          <w:color w:val="000000"/>
          <w:sz w:val="24"/>
          <w:szCs w:val="24"/>
        </w:rPr>
        <w:t>Partner 2: _______________________________</w:t>
      </w:r>
    </w:p>
    <w:p w14:paraId="4688237C" w14:textId="77777777" w:rsidR="004736FA" w:rsidRPr="000B0237" w:rsidRDefault="004736FA" w:rsidP="001060E5">
      <w:pPr>
        <w:rPr>
          <w:color w:val="000000"/>
          <w:sz w:val="24"/>
          <w:szCs w:val="24"/>
        </w:rPr>
      </w:pPr>
    </w:p>
    <w:p w14:paraId="6FC6292E" w14:textId="77777777" w:rsidR="003E6200" w:rsidRPr="000B0237" w:rsidRDefault="003E6200" w:rsidP="003E6200">
      <w:pPr>
        <w:jc w:val="both"/>
        <w:rPr>
          <w:i/>
          <w:color w:val="000000"/>
          <w:sz w:val="24"/>
          <w:szCs w:val="24"/>
        </w:rPr>
      </w:pPr>
    </w:p>
    <w:p w14:paraId="2026C173" w14:textId="77777777" w:rsidR="007664EA" w:rsidRPr="000B0237" w:rsidRDefault="00CF26BE" w:rsidP="003E6200">
      <w:pPr>
        <w:jc w:val="both"/>
        <w:rPr>
          <w:i/>
          <w:color w:val="000000"/>
          <w:sz w:val="24"/>
          <w:szCs w:val="24"/>
        </w:rPr>
      </w:pPr>
      <w:r w:rsidRPr="000B0237">
        <w:rPr>
          <w:i/>
          <w:color w:val="000000"/>
          <w:sz w:val="24"/>
          <w:szCs w:val="24"/>
        </w:rPr>
        <w:t>Part A: Matrix Multiplications</w:t>
      </w:r>
    </w:p>
    <w:p w14:paraId="09D81672" w14:textId="77777777" w:rsidR="00CF26BE" w:rsidRPr="00CF26BE" w:rsidRDefault="00172D68" w:rsidP="00CF26BE">
      <w:pPr>
        <w:numPr>
          <w:ilvl w:val="0"/>
          <w:numId w:val="13"/>
        </w:numPr>
        <w:overflowPunct w:val="0"/>
        <w:autoSpaceDE w:val="0"/>
        <w:autoSpaceDN w:val="0"/>
        <w:adjustRightInd w:val="0"/>
        <w:contextualSpacing/>
        <w:textAlignment w:val="baseline"/>
        <w:rPr>
          <w:sz w:val="24"/>
          <w:szCs w:val="24"/>
        </w:rPr>
      </w:pPr>
      <w:r>
        <w:rPr>
          <w:position w:val="-30"/>
          <w:sz w:val="24"/>
          <w:szCs w:val="24"/>
        </w:rPr>
        <w:pict w14:anchorId="18A1BA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6pt">
            <v:imagedata r:id="rId7" o:title=""/>
          </v:shape>
        </w:pict>
      </w:r>
      <w:r w:rsidR="00CF26BE" w:rsidRPr="00CF26BE">
        <w:rPr>
          <w:sz w:val="24"/>
          <w:szCs w:val="24"/>
        </w:rPr>
        <w:t xml:space="preserve">, </w:t>
      </w:r>
      <w:r w:rsidR="00CF26BE" w:rsidRPr="00CF26BE">
        <w:rPr>
          <w:sz w:val="24"/>
          <w:szCs w:val="24"/>
        </w:rPr>
        <w:tab/>
      </w:r>
      <w:r>
        <w:rPr>
          <w:position w:val="-30"/>
          <w:sz w:val="24"/>
          <w:szCs w:val="24"/>
        </w:rPr>
        <w:pict w14:anchorId="0F8F9285">
          <v:shape id="_x0000_i1026" type="#_x0000_t75" style="width:63.85pt;height:36pt">
            <v:imagedata r:id="rId8" o:title=""/>
          </v:shape>
        </w:pict>
      </w:r>
      <w:r w:rsidR="00CF26BE" w:rsidRPr="00CF26BE">
        <w:rPr>
          <w:sz w:val="24"/>
          <w:szCs w:val="24"/>
        </w:rPr>
        <w:t xml:space="preserve">, </w:t>
      </w:r>
      <w:r w:rsidR="00CF26BE" w:rsidRPr="00CF26BE">
        <w:rPr>
          <w:i/>
          <w:sz w:val="24"/>
          <w:szCs w:val="24"/>
        </w:rPr>
        <w:t>C = AB</w:t>
      </w:r>
    </w:p>
    <w:p w14:paraId="41E1D9B2" w14:textId="77777777" w:rsidR="00CA05D3" w:rsidRPr="000B0237" w:rsidRDefault="00CA05D3" w:rsidP="003E6200">
      <w:pPr>
        <w:jc w:val="both"/>
        <w:rPr>
          <w:color w:val="000000"/>
          <w:sz w:val="24"/>
          <w:szCs w:val="24"/>
        </w:rPr>
      </w:pPr>
    </w:p>
    <w:p w14:paraId="10696A0B" w14:textId="77777777" w:rsidR="00CF26BE" w:rsidRPr="000B0237" w:rsidRDefault="00CF26BE" w:rsidP="00CF26BE">
      <w:pPr>
        <w:ind w:left="360"/>
        <w:jc w:val="both"/>
        <w:rPr>
          <w:color w:val="000000"/>
          <w:sz w:val="24"/>
          <w:szCs w:val="24"/>
        </w:rPr>
      </w:pPr>
      <w:r w:rsidRPr="000B0237">
        <w:rPr>
          <w:color w:val="000000"/>
          <w:sz w:val="24"/>
          <w:szCs w:val="24"/>
        </w:rPr>
        <w:t xml:space="preserve">Dimensions of C: </w:t>
      </w:r>
      <w:r w:rsidRPr="000B0237">
        <w:rPr>
          <w:color w:val="000000"/>
          <w:sz w:val="24"/>
          <w:szCs w:val="24"/>
        </w:rPr>
        <w:tab/>
        <w:t>_____________</w:t>
      </w:r>
    </w:p>
    <w:p w14:paraId="3715DC72" w14:textId="77777777" w:rsidR="00CF26BE" w:rsidRPr="000B0237" w:rsidRDefault="00CF26BE" w:rsidP="00CF26BE">
      <w:pPr>
        <w:ind w:left="360"/>
        <w:jc w:val="both"/>
        <w:rPr>
          <w:color w:val="000000"/>
          <w:sz w:val="24"/>
          <w:szCs w:val="24"/>
        </w:rPr>
      </w:pPr>
    </w:p>
    <w:p w14:paraId="5CB6E0F2" w14:textId="77777777" w:rsidR="00CF26BE" w:rsidRPr="000B0237" w:rsidRDefault="00CF26BE" w:rsidP="00CF26BE">
      <w:pPr>
        <w:ind w:left="360"/>
        <w:jc w:val="both"/>
        <w:rPr>
          <w:color w:val="000000"/>
          <w:sz w:val="24"/>
          <w:szCs w:val="24"/>
        </w:rPr>
      </w:pPr>
      <w:r w:rsidRPr="000B0237">
        <w:rPr>
          <w:color w:val="000000"/>
          <w:sz w:val="24"/>
          <w:szCs w:val="24"/>
        </w:rPr>
        <w:t>Resulting C matrix (show your work)</w:t>
      </w:r>
    </w:p>
    <w:p w14:paraId="6EE09474" w14:textId="77777777" w:rsidR="00CF26BE" w:rsidRPr="000B0237" w:rsidRDefault="00CF26BE" w:rsidP="00CF26BE">
      <w:pPr>
        <w:ind w:left="360"/>
        <w:jc w:val="both"/>
        <w:rPr>
          <w:color w:val="000000"/>
          <w:sz w:val="24"/>
          <w:szCs w:val="24"/>
        </w:rPr>
      </w:pPr>
    </w:p>
    <w:p w14:paraId="38AC1F9A" w14:textId="77777777" w:rsidR="00CF26BE" w:rsidRPr="000B0237" w:rsidRDefault="00CF26BE" w:rsidP="00CF26BE">
      <w:pPr>
        <w:ind w:left="360"/>
        <w:jc w:val="both"/>
        <w:rPr>
          <w:color w:val="000000"/>
          <w:sz w:val="24"/>
          <w:szCs w:val="24"/>
        </w:rPr>
      </w:pPr>
    </w:p>
    <w:p w14:paraId="3E451B5B" w14:textId="77777777" w:rsidR="00CF26BE" w:rsidRPr="000B0237" w:rsidRDefault="00CF26BE" w:rsidP="00CF26BE">
      <w:pPr>
        <w:ind w:left="360"/>
        <w:jc w:val="both"/>
        <w:rPr>
          <w:color w:val="000000"/>
          <w:sz w:val="24"/>
          <w:szCs w:val="24"/>
        </w:rPr>
      </w:pPr>
    </w:p>
    <w:p w14:paraId="7C3745AD" w14:textId="77777777" w:rsidR="00CF26BE" w:rsidRPr="000B0237" w:rsidRDefault="00CF26BE" w:rsidP="00CF26BE">
      <w:pPr>
        <w:pStyle w:val="ListParagraph"/>
        <w:numPr>
          <w:ilvl w:val="0"/>
          <w:numId w:val="13"/>
        </w:numPr>
        <w:contextualSpacing/>
        <w:rPr>
          <w:sz w:val="24"/>
          <w:szCs w:val="24"/>
        </w:rPr>
      </w:pPr>
      <w:r w:rsidRPr="000B0237">
        <w:rPr>
          <w:position w:val="-14"/>
          <w:sz w:val="24"/>
          <w:szCs w:val="24"/>
        </w:rPr>
        <w:object w:dxaOrig="1400" w:dyaOrig="400" w14:anchorId="11F4AF8B">
          <v:shape id="_x0000_i1027" type="#_x0000_t75" style="width:69.8pt;height:20.35pt" o:ole="">
            <v:imagedata r:id="rId9" o:title=""/>
          </v:shape>
          <o:OLEObject Type="Embed" ProgID="Equation.DSMT4" ShapeID="_x0000_i1027" DrawAspect="Content" ObjectID="_1707645244" r:id="rId10"/>
        </w:object>
      </w:r>
      <w:r w:rsidRPr="000B0237">
        <w:rPr>
          <w:sz w:val="24"/>
          <w:szCs w:val="24"/>
        </w:rPr>
        <w:t xml:space="preserve">, </w:t>
      </w:r>
      <w:r w:rsidRPr="000B0237">
        <w:rPr>
          <w:position w:val="-50"/>
          <w:sz w:val="24"/>
          <w:szCs w:val="24"/>
        </w:rPr>
        <w:object w:dxaOrig="940" w:dyaOrig="1120" w14:anchorId="72FF15F3">
          <v:shape id="_x0000_i1028" type="#_x0000_t75" style="width:47.25pt;height:56.35pt" o:ole="">
            <v:imagedata r:id="rId11" o:title=""/>
          </v:shape>
          <o:OLEObject Type="Embed" ProgID="Equation.DSMT4" ShapeID="_x0000_i1028" DrawAspect="Content" ObjectID="_1707645245" r:id="rId12"/>
        </w:object>
      </w:r>
      <w:r w:rsidRPr="000B0237">
        <w:rPr>
          <w:sz w:val="24"/>
          <w:szCs w:val="24"/>
        </w:rPr>
        <w:t xml:space="preserve">, </w:t>
      </w:r>
      <w:r w:rsidRPr="000B0237">
        <w:rPr>
          <w:i/>
          <w:sz w:val="24"/>
          <w:szCs w:val="24"/>
        </w:rPr>
        <w:t>F = DE</w:t>
      </w:r>
    </w:p>
    <w:p w14:paraId="6F78F2F5" w14:textId="77777777" w:rsidR="00CF26BE" w:rsidRPr="000B0237" w:rsidRDefault="00CF26BE" w:rsidP="00CF26BE">
      <w:pPr>
        <w:jc w:val="both"/>
        <w:rPr>
          <w:color w:val="000000"/>
          <w:sz w:val="24"/>
          <w:szCs w:val="24"/>
        </w:rPr>
      </w:pPr>
    </w:p>
    <w:p w14:paraId="0E0D9D9D" w14:textId="77777777" w:rsidR="00CF26BE" w:rsidRPr="000B0237" w:rsidRDefault="00CF26BE" w:rsidP="00CF26BE">
      <w:pPr>
        <w:ind w:left="360"/>
        <w:jc w:val="both"/>
        <w:rPr>
          <w:color w:val="000000"/>
          <w:sz w:val="24"/>
          <w:szCs w:val="24"/>
        </w:rPr>
      </w:pPr>
      <w:r w:rsidRPr="000B0237">
        <w:rPr>
          <w:color w:val="000000"/>
          <w:sz w:val="24"/>
          <w:szCs w:val="24"/>
        </w:rPr>
        <w:t xml:space="preserve">Dimensions of F: </w:t>
      </w:r>
      <w:r w:rsidRPr="000B0237">
        <w:rPr>
          <w:color w:val="000000"/>
          <w:sz w:val="24"/>
          <w:szCs w:val="24"/>
        </w:rPr>
        <w:tab/>
        <w:t>_____________</w:t>
      </w:r>
    </w:p>
    <w:p w14:paraId="3B644635" w14:textId="77777777" w:rsidR="00CF26BE" w:rsidRPr="000B0237" w:rsidRDefault="00CF26BE" w:rsidP="00CF26BE">
      <w:pPr>
        <w:ind w:left="360"/>
        <w:jc w:val="both"/>
        <w:rPr>
          <w:color w:val="000000"/>
          <w:sz w:val="24"/>
          <w:szCs w:val="24"/>
        </w:rPr>
      </w:pPr>
    </w:p>
    <w:p w14:paraId="10E6459C" w14:textId="77777777" w:rsidR="00CF26BE" w:rsidRPr="000B0237" w:rsidRDefault="00CF26BE" w:rsidP="00CF26BE">
      <w:pPr>
        <w:ind w:left="360"/>
        <w:jc w:val="both"/>
        <w:rPr>
          <w:color w:val="000000"/>
          <w:sz w:val="24"/>
          <w:szCs w:val="24"/>
        </w:rPr>
      </w:pPr>
      <w:r w:rsidRPr="000B0237">
        <w:rPr>
          <w:color w:val="000000"/>
          <w:sz w:val="24"/>
          <w:szCs w:val="24"/>
        </w:rPr>
        <w:t>Resulting F matrix (show your work)</w:t>
      </w:r>
    </w:p>
    <w:p w14:paraId="6D0929CA" w14:textId="77777777" w:rsidR="00CF26BE" w:rsidRPr="000B0237" w:rsidRDefault="00CF26BE" w:rsidP="00CF26BE">
      <w:pPr>
        <w:ind w:left="360"/>
        <w:jc w:val="both"/>
        <w:rPr>
          <w:color w:val="000000"/>
          <w:sz w:val="24"/>
          <w:szCs w:val="24"/>
        </w:rPr>
      </w:pPr>
    </w:p>
    <w:p w14:paraId="13952C76" w14:textId="77777777" w:rsidR="00CF26BE" w:rsidRPr="000B0237" w:rsidRDefault="00CF26BE" w:rsidP="00CF26BE">
      <w:pPr>
        <w:ind w:left="360"/>
        <w:jc w:val="both"/>
        <w:rPr>
          <w:color w:val="000000"/>
          <w:sz w:val="24"/>
          <w:szCs w:val="24"/>
        </w:rPr>
      </w:pPr>
    </w:p>
    <w:p w14:paraId="5CD76AEE" w14:textId="77777777" w:rsidR="00CF26BE" w:rsidRPr="000B0237" w:rsidRDefault="00CF26BE" w:rsidP="00CF26BE">
      <w:pPr>
        <w:ind w:left="360"/>
        <w:jc w:val="both"/>
        <w:rPr>
          <w:color w:val="000000"/>
          <w:sz w:val="24"/>
          <w:szCs w:val="24"/>
        </w:rPr>
      </w:pPr>
    </w:p>
    <w:p w14:paraId="4F2E11EA" w14:textId="77777777" w:rsidR="00CF26BE" w:rsidRPr="000B0237" w:rsidRDefault="00CF26BE" w:rsidP="00CF26BE">
      <w:pPr>
        <w:ind w:left="360"/>
        <w:jc w:val="both"/>
        <w:rPr>
          <w:color w:val="000000"/>
          <w:sz w:val="24"/>
          <w:szCs w:val="24"/>
        </w:rPr>
      </w:pPr>
    </w:p>
    <w:p w14:paraId="3572159A" w14:textId="77777777" w:rsidR="00CF26BE" w:rsidRPr="000B0237" w:rsidRDefault="00CF26BE" w:rsidP="00CF26BE">
      <w:pPr>
        <w:ind w:left="360"/>
        <w:jc w:val="both"/>
        <w:rPr>
          <w:color w:val="000000"/>
          <w:sz w:val="24"/>
          <w:szCs w:val="24"/>
        </w:rPr>
      </w:pPr>
    </w:p>
    <w:p w14:paraId="74B37561" w14:textId="77777777" w:rsidR="00CF26BE" w:rsidRPr="000B0237" w:rsidRDefault="00CF26BE" w:rsidP="00CF26BE">
      <w:pPr>
        <w:ind w:left="360"/>
        <w:jc w:val="both"/>
        <w:rPr>
          <w:color w:val="000000"/>
          <w:sz w:val="24"/>
          <w:szCs w:val="24"/>
        </w:rPr>
      </w:pPr>
    </w:p>
    <w:p w14:paraId="23AB1289" w14:textId="77777777" w:rsidR="00CF26BE" w:rsidRPr="000B0237" w:rsidRDefault="00CF26BE" w:rsidP="00CF26BE">
      <w:pPr>
        <w:pStyle w:val="ListParagraph"/>
        <w:numPr>
          <w:ilvl w:val="0"/>
          <w:numId w:val="13"/>
        </w:numPr>
        <w:contextualSpacing/>
        <w:rPr>
          <w:sz w:val="24"/>
          <w:szCs w:val="24"/>
        </w:rPr>
      </w:pPr>
      <w:r w:rsidRPr="000B0237">
        <w:rPr>
          <w:sz w:val="24"/>
          <w:szCs w:val="24"/>
          <w:highlight w:val="lightGray"/>
        </w:rPr>
        <w:br w:type="page"/>
      </w:r>
      <w:r w:rsidRPr="000B0237">
        <w:rPr>
          <w:position w:val="-14"/>
          <w:sz w:val="24"/>
          <w:szCs w:val="24"/>
        </w:rPr>
        <w:object w:dxaOrig="1400" w:dyaOrig="400" w14:anchorId="3EF9FCCB">
          <v:shape id="_x0000_i1029" type="#_x0000_t75" style="width:69.8pt;height:20.35pt" o:ole="">
            <v:imagedata r:id="rId9" o:title=""/>
          </v:shape>
          <o:OLEObject Type="Embed" ProgID="Equation.DSMT4" ShapeID="_x0000_i1029" DrawAspect="Content" ObjectID="_1707645246" r:id="rId13"/>
        </w:object>
      </w:r>
      <w:r w:rsidRPr="000B0237">
        <w:rPr>
          <w:sz w:val="24"/>
          <w:szCs w:val="24"/>
        </w:rPr>
        <w:t xml:space="preserve">, </w:t>
      </w:r>
      <w:r w:rsidRPr="000B0237">
        <w:rPr>
          <w:position w:val="-50"/>
          <w:sz w:val="24"/>
          <w:szCs w:val="24"/>
        </w:rPr>
        <w:object w:dxaOrig="940" w:dyaOrig="1120" w14:anchorId="1763D8C8">
          <v:shape id="_x0000_i1030" type="#_x0000_t75" style="width:47.25pt;height:56.35pt" o:ole="">
            <v:imagedata r:id="rId11" o:title=""/>
          </v:shape>
          <o:OLEObject Type="Embed" ProgID="Equation.DSMT4" ShapeID="_x0000_i1030" DrawAspect="Content" ObjectID="_1707645247" r:id="rId14"/>
        </w:object>
      </w:r>
      <w:r w:rsidRPr="000B0237">
        <w:rPr>
          <w:sz w:val="24"/>
          <w:szCs w:val="24"/>
        </w:rPr>
        <w:t xml:space="preserve">, </w:t>
      </w:r>
      <w:r w:rsidRPr="000B0237">
        <w:rPr>
          <w:i/>
          <w:sz w:val="24"/>
          <w:szCs w:val="24"/>
        </w:rPr>
        <w:t>G=ED</w:t>
      </w:r>
    </w:p>
    <w:p w14:paraId="74F2D4D4" w14:textId="77777777" w:rsidR="00CF26BE" w:rsidRPr="000B0237" w:rsidRDefault="00CF26BE" w:rsidP="00CF26BE">
      <w:pPr>
        <w:pStyle w:val="ListParagraph"/>
        <w:contextualSpacing/>
        <w:rPr>
          <w:sz w:val="24"/>
          <w:szCs w:val="24"/>
        </w:rPr>
      </w:pPr>
    </w:p>
    <w:p w14:paraId="22DBB8A9" w14:textId="77777777" w:rsidR="00CF26BE" w:rsidRPr="000B0237" w:rsidRDefault="00CF26BE" w:rsidP="00CF26BE">
      <w:pPr>
        <w:pStyle w:val="ListParagraph"/>
        <w:contextualSpacing/>
        <w:rPr>
          <w:sz w:val="24"/>
          <w:szCs w:val="24"/>
        </w:rPr>
      </w:pPr>
    </w:p>
    <w:p w14:paraId="6247F7BF" w14:textId="77777777" w:rsidR="00CF26BE" w:rsidRPr="000B0237" w:rsidRDefault="00CF26BE" w:rsidP="00CF26BE">
      <w:pPr>
        <w:ind w:left="360"/>
        <w:jc w:val="both"/>
        <w:rPr>
          <w:color w:val="000000"/>
          <w:sz w:val="24"/>
          <w:szCs w:val="24"/>
        </w:rPr>
      </w:pPr>
      <w:r w:rsidRPr="000B0237">
        <w:rPr>
          <w:color w:val="000000"/>
          <w:sz w:val="24"/>
          <w:szCs w:val="24"/>
        </w:rPr>
        <w:t xml:space="preserve">Dimensions of G: </w:t>
      </w:r>
      <w:r w:rsidRPr="000B0237">
        <w:rPr>
          <w:color w:val="000000"/>
          <w:sz w:val="24"/>
          <w:szCs w:val="24"/>
        </w:rPr>
        <w:tab/>
        <w:t>_____________</w:t>
      </w:r>
    </w:p>
    <w:p w14:paraId="7DF837BE" w14:textId="77777777" w:rsidR="00CF26BE" w:rsidRPr="000B0237" w:rsidRDefault="00CF26BE" w:rsidP="00CF26BE">
      <w:pPr>
        <w:ind w:left="360"/>
        <w:jc w:val="both"/>
        <w:rPr>
          <w:color w:val="000000"/>
          <w:sz w:val="24"/>
          <w:szCs w:val="24"/>
        </w:rPr>
      </w:pPr>
    </w:p>
    <w:p w14:paraId="367F80AA" w14:textId="77777777" w:rsidR="00CF26BE" w:rsidRPr="000B0237" w:rsidRDefault="00CF26BE" w:rsidP="00CF26BE">
      <w:pPr>
        <w:ind w:left="360"/>
        <w:jc w:val="both"/>
        <w:rPr>
          <w:color w:val="000000"/>
          <w:sz w:val="24"/>
          <w:szCs w:val="24"/>
        </w:rPr>
      </w:pPr>
      <w:r w:rsidRPr="000B0237">
        <w:rPr>
          <w:color w:val="000000"/>
          <w:sz w:val="24"/>
          <w:szCs w:val="24"/>
        </w:rPr>
        <w:t>Resulting G matrix (show your work)</w:t>
      </w:r>
    </w:p>
    <w:p w14:paraId="5477D159" w14:textId="77777777" w:rsidR="00CF26BE" w:rsidRPr="000B0237" w:rsidRDefault="00CF26BE" w:rsidP="00CF26BE">
      <w:pPr>
        <w:pStyle w:val="ListParagraph"/>
        <w:ind w:left="0"/>
        <w:contextualSpacing/>
        <w:rPr>
          <w:sz w:val="24"/>
          <w:szCs w:val="24"/>
        </w:rPr>
      </w:pPr>
    </w:p>
    <w:p w14:paraId="13A72A23" w14:textId="77777777" w:rsidR="00CF26BE" w:rsidRPr="000B0237" w:rsidRDefault="00CF26BE" w:rsidP="00CF26BE">
      <w:pPr>
        <w:pStyle w:val="ListParagraph"/>
        <w:ind w:left="0"/>
        <w:contextualSpacing/>
        <w:rPr>
          <w:sz w:val="24"/>
          <w:szCs w:val="24"/>
        </w:rPr>
      </w:pPr>
    </w:p>
    <w:p w14:paraId="0F083C49" w14:textId="77777777" w:rsidR="00CF26BE" w:rsidRPr="000B0237" w:rsidRDefault="00CF26BE" w:rsidP="00CF26BE">
      <w:pPr>
        <w:pStyle w:val="ListParagraph"/>
        <w:ind w:left="0"/>
        <w:contextualSpacing/>
        <w:rPr>
          <w:sz w:val="24"/>
          <w:szCs w:val="24"/>
        </w:rPr>
      </w:pPr>
    </w:p>
    <w:p w14:paraId="49FD7F81" w14:textId="77777777" w:rsidR="00CF26BE" w:rsidRPr="000B0237" w:rsidRDefault="00CF26BE" w:rsidP="00CF26BE">
      <w:pPr>
        <w:pStyle w:val="ListParagraph"/>
        <w:ind w:left="0"/>
        <w:contextualSpacing/>
        <w:rPr>
          <w:sz w:val="24"/>
          <w:szCs w:val="24"/>
        </w:rPr>
      </w:pPr>
    </w:p>
    <w:p w14:paraId="1D11608A" w14:textId="77777777" w:rsidR="00CF26BE" w:rsidRPr="000B0237" w:rsidRDefault="00CF26BE" w:rsidP="00CF26BE">
      <w:pPr>
        <w:pStyle w:val="ListParagraph"/>
        <w:ind w:left="0"/>
        <w:contextualSpacing/>
        <w:rPr>
          <w:sz w:val="24"/>
          <w:szCs w:val="24"/>
        </w:rPr>
      </w:pPr>
    </w:p>
    <w:p w14:paraId="3EB15E75" w14:textId="77777777" w:rsidR="00CF26BE" w:rsidRPr="000B0237" w:rsidRDefault="00CF26BE" w:rsidP="00CF26BE">
      <w:pPr>
        <w:pStyle w:val="ListParagraph"/>
        <w:ind w:left="0"/>
        <w:contextualSpacing/>
        <w:rPr>
          <w:sz w:val="24"/>
          <w:szCs w:val="24"/>
        </w:rPr>
      </w:pPr>
    </w:p>
    <w:p w14:paraId="35817D8E" w14:textId="77777777" w:rsidR="00CF26BE" w:rsidRPr="000B0237" w:rsidRDefault="00CF26BE" w:rsidP="00CF26BE">
      <w:pPr>
        <w:pStyle w:val="ListParagraph"/>
        <w:ind w:left="0"/>
        <w:contextualSpacing/>
        <w:rPr>
          <w:sz w:val="24"/>
          <w:szCs w:val="24"/>
        </w:rPr>
      </w:pPr>
    </w:p>
    <w:p w14:paraId="43BA7C43" w14:textId="77777777" w:rsidR="00CF26BE" w:rsidRPr="000B0237" w:rsidRDefault="00CF26BE" w:rsidP="00CF26BE">
      <w:pPr>
        <w:pStyle w:val="ListParagraph"/>
        <w:ind w:left="0"/>
        <w:contextualSpacing/>
        <w:rPr>
          <w:sz w:val="24"/>
          <w:szCs w:val="24"/>
        </w:rPr>
      </w:pPr>
    </w:p>
    <w:p w14:paraId="643E01B6" w14:textId="77777777" w:rsidR="00CF26BE" w:rsidRPr="000B0237" w:rsidRDefault="00CF26BE" w:rsidP="00CF26BE">
      <w:pPr>
        <w:pStyle w:val="ListParagraph"/>
        <w:numPr>
          <w:ilvl w:val="0"/>
          <w:numId w:val="13"/>
        </w:numPr>
        <w:contextualSpacing/>
        <w:rPr>
          <w:sz w:val="24"/>
          <w:szCs w:val="24"/>
        </w:rPr>
      </w:pPr>
      <w:r w:rsidRPr="000B0237">
        <w:rPr>
          <w:sz w:val="24"/>
          <w:szCs w:val="24"/>
        </w:rPr>
        <w:t>Design Problem 3</w:t>
      </w:r>
      <w:r w:rsidR="00AE2E19">
        <w:rPr>
          <w:sz w:val="24"/>
          <w:szCs w:val="24"/>
        </w:rPr>
        <w:t xml:space="preserve"> (experiment 12)</w:t>
      </w:r>
      <w:r w:rsidRPr="000B0237">
        <w:rPr>
          <w:sz w:val="24"/>
          <w:szCs w:val="24"/>
        </w:rPr>
        <w:t xml:space="preserve"> application of matrix mathematics</w:t>
      </w:r>
    </w:p>
    <w:p w14:paraId="39D4881F" w14:textId="77777777" w:rsidR="00CF26BE" w:rsidRPr="000B0237" w:rsidRDefault="00CF26BE" w:rsidP="00CF26BE">
      <w:pPr>
        <w:pStyle w:val="ListParagraph"/>
        <w:ind w:left="360"/>
        <w:contextualSpacing/>
        <w:rPr>
          <w:sz w:val="24"/>
          <w:szCs w:val="24"/>
        </w:rPr>
      </w:pPr>
    </w:p>
    <w:p w14:paraId="2976E168" w14:textId="77777777" w:rsidR="00CF26BE" w:rsidRPr="000B0237" w:rsidRDefault="00CF26BE" w:rsidP="00CF26BE">
      <w:pPr>
        <w:pStyle w:val="ListParagraph"/>
        <w:ind w:left="360"/>
        <w:contextualSpacing/>
        <w:rPr>
          <w:sz w:val="24"/>
          <w:szCs w:val="24"/>
        </w:rPr>
      </w:pPr>
    </w:p>
    <w:p w14:paraId="50B22BF2" w14:textId="77777777" w:rsidR="00CF26BE" w:rsidRPr="000B0237" w:rsidRDefault="00CF26BE" w:rsidP="00CF26BE">
      <w:pPr>
        <w:pStyle w:val="ListParagraph"/>
        <w:ind w:left="360"/>
        <w:contextualSpacing/>
        <w:rPr>
          <w:sz w:val="24"/>
          <w:szCs w:val="24"/>
        </w:rPr>
      </w:pPr>
    </w:p>
    <w:p w14:paraId="5E4CC299" w14:textId="77777777" w:rsidR="00CF26BE" w:rsidRPr="000B0237" w:rsidRDefault="00CF26BE" w:rsidP="00CF26BE">
      <w:pPr>
        <w:pStyle w:val="ListParagraph"/>
        <w:ind w:left="360"/>
        <w:contextualSpacing/>
        <w:rPr>
          <w:sz w:val="24"/>
          <w:szCs w:val="24"/>
        </w:rPr>
      </w:pPr>
    </w:p>
    <w:p w14:paraId="41D23FB3" w14:textId="77777777" w:rsidR="00CF26BE" w:rsidRPr="000B0237" w:rsidRDefault="00CF26BE" w:rsidP="00CF26BE">
      <w:pPr>
        <w:pStyle w:val="ListParagraph"/>
        <w:ind w:left="360"/>
        <w:contextualSpacing/>
        <w:rPr>
          <w:sz w:val="24"/>
          <w:szCs w:val="24"/>
        </w:rPr>
      </w:pPr>
    </w:p>
    <w:p w14:paraId="39E280E2" w14:textId="77777777" w:rsidR="00CF26BE" w:rsidRPr="000B0237" w:rsidRDefault="00CF26BE" w:rsidP="00CF26BE">
      <w:pPr>
        <w:pStyle w:val="ListParagraph"/>
        <w:ind w:left="360"/>
        <w:contextualSpacing/>
        <w:rPr>
          <w:sz w:val="24"/>
          <w:szCs w:val="24"/>
        </w:rPr>
      </w:pPr>
    </w:p>
    <w:p w14:paraId="41772330" w14:textId="77777777" w:rsidR="00CF26BE" w:rsidRPr="000B0237" w:rsidRDefault="00CF26BE" w:rsidP="00CF26BE">
      <w:pPr>
        <w:pStyle w:val="ListParagraph"/>
        <w:ind w:left="360"/>
        <w:contextualSpacing/>
        <w:rPr>
          <w:sz w:val="24"/>
          <w:szCs w:val="24"/>
        </w:rPr>
      </w:pPr>
    </w:p>
    <w:p w14:paraId="128DAE0D" w14:textId="77777777" w:rsidR="00CF26BE" w:rsidRPr="000B0237" w:rsidRDefault="00CF26BE" w:rsidP="00CF26BE">
      <w:pPr>
        <w:pStyle w:val="ListParagraph"/>
        <w:ind w:left="360"/>
        <w:contextualSpacing/>
        <w:rPr>
          <w:sz w:val="24"/>
          <w:szCs w:val="24"/>
        </w:rPr>
      </w:pPr>
    </w:p>
    <w:p w14:paraId="605AD262" w14:textId="77777777" w:rsidR="00CF26BE" w:rsidRPr="000B0237" w:rsidRDefault="00CF26BE" w:rsidP="00CF26BE">
      <w:pPr>
        <w:pStyle w:val="ListParagraph"/>
        <w:numPr>
          <w:ilvl w:val="0"/>
          <w:numId w:val="13"/>
        </w:numPr>
        <w:contextualSpacing/>
        <w:rPr>
          <w:sz w:val="24"/>
          <w:szCs w:val="24"/>
        </w:rPr>
      </w:pPr>
      <w:r w:rsidRPr="000B0237">
        <w:rPr>
          <w:sz w:val="24"/>
          <w:szCs w:val="24"/>
        </w:rPr>
        <w:t>Matlab results of part a-c</w:t>
      </w:r>
    </w:p>
    <w:p w14:paraId="1745D325" w14:textId="77777777" w:rsidR="00CF26BE" w:rsidRPr="000B0237" w:rsidRDefault="00CF26BE" w:rsidP="00CF26BE">
      <w:pPr>
        <w:pStyle w:val="ListParagraph"/>
        <w:ind w:left="0"/>
        <w:contextualSpacing/>
        <w:rPr>
          <w:sz w:val="24"/>
          <w:szCs w:val="24"/>
        </w:rPr>
      </w:pPr>
    </w:p>
    <w:p w14:paraId="6CC1E83D" w14:textId="77777777" w:rsidR="00CF26BE" w:rsidRPr="000B0237" w:rsidRDefault="00CF26BE" w:rsidP="00CF26BE">
      <w:pPr>
        <w:pStyle w:val="ListParagraph"/>
        <w:ind w:left="0"/>
        <w:contextualSpacing/>
        <w:rPr>
          <w:sz w:val="24"/>
          <w:szCs w:val="24"/>
        </w:rPr>
      </w:pPr>
    </w:p>
    <w:p w14:paraId="65F75608" w14:textId="77777777" w:rsidR="00CF26BE" w:rsidRPr="000B0237" w:rsidRDefault="00CF26BE" w:rsidP="00CF26BE">
      <w:pPr>
        <w:pStyle w:val="ListParagraph"/>
        <w:ind w:left="0"/>
        <w:contextualSpacing/>
        <w:rPr>
          <w:sz w:val="24"/>
          <w:szCs w:val="24"/>
        </w:rPr>
      </w:pPr>
      <w:r w:rsidRPr="000B0237">
        <w:rPr>
          <w:sz w:val="24"/>
          <w:szCs w:val="24"/>
        </w:rPr>
        <w:br w:type="page"/>
      </w:r>
      <w:r w:rsidRPr="000B0237">
        <w:rPr>
          <w:i/>
          <w:sz w:val="24"/>
          <w:szCs w:val="24"/>
        </w:rPr>
        <w:lastRenderedPageBreak/>
        <w:t>Part B: Determinants</w:t>
      </w:r>
    </w:p>
    <w:p w14:paraId="5CAC6412" w14:textId="77777777" w:rsidR="00CF26BE" w:rsidRPr="000B0237" w:rsidRDefault="00CF26BE" w:rsidP="00CF26BE">
      <w:pPr>
        <w:pStyle w:val="ListParagraph"/>
        <w:ind w:left="0"/>
        <w:contextualSpacing/>
        <w:rPr>
          <w:sz w:val="24"/>
          <w:szCs w:val="24"/>
        </w:rPr>
      </w:pPr>
    </w:p>
    <w:p w14:paraId="5C87E758" w14:textId="77777777" w:rsidR="00CF26BE" w:rsidRPr="000B0237" w:rsidRDefault="00CF26BE" w:rsidP="00CF26BE">
      <w:pPr>
        <w:pStyle w:val="ListParagraph"/>
        <w:numPr>
          <w:ilvl w:val="0"/>
          <w:numId w:val="13"/>
        </w:numPr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  <w:r w:rsidRPr="000B0237">
        <w:rPr>
          <w:position w:val="-30"/>
          <w:sz w:val="24"/>
          <w:szCs w:val="24"/>
        </w:rPr>
        <w:object w:dxaOrig="859" w:dyaOrig="720" w14:anchorId="6C802CBF">
          <v:shape id="_x0000_i1031" type="#_x0000_t75" style="width:42.9pt;height:36pt" o:ole="">
            <v:imagedata r:id="rId15" o:title=""/>
          </v:shape>
          <o:OLEObject Type="Embed" ProgID="Equation.DSMT4" ShapeID="_x0000_i1031" DrawAspect="Content" ObjectID="_1707645248" r:id="rId16"/>
        </w:object>
      </w:r>
    </w:p>
    <w:p w14:paraId="64C30EE2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  <w:r w:rsidRPr="000B0237">
        <w:rPr>
          <w:sz w:val="24"/>
          <w:szCs w:val="24"/>
        </w:rPr>
        <w:t>(show your work)</w:t>
      </w:r>
    </w:p>
    <w:p w14:paraId="2A1ECDDE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7ACC8859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1397C235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4002391B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30559016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5D855636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5F4934A0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1674C441" w14:textId="77777777" w:rsidR="00CF26BE" w:rsidRPr="000B0237" w:rsidRDefault="00CF26BE" w:rsidP="00CF26BE">
      <w:pPr>
        <w:pStyle w:val="ListParagraph"/>
        <w:numPr>
          <w:ilvl w:val="0"/>
          <w:numId w:val="13"/>
        </w:numPr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  <w:r w:rsidRPr="000B0237">
        <w:rPr>
          <w:position w:val="-30"/>
          <w:sz w:val="24"/>
          <w:szCs w:val="24"/>
        </w:rPr>
        <w:object w:dxaOrig="859" w:dyaOrig="720" w14:anchorId="0C418F28">
          <v:shape id="_x0000_i1032" type="#_x0000_t75" style="width:42.9pt;height:36pt" o:ole="">
            <v:imagedata r:id="rId17" o:title=""/>
          </v:shape>
          <o:OLEObject Type="Embed" ProgID="Equation.DSMT4" ShapeID="_x0000_i1032" DrawAspect="Content" ObjectID="_1707645249" r:id="rId18"/>
        </w:object>
      </w:r>
    </w:p>
    <w:p w14:paraId="1899BB32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  <w:r w:rsidRPr="000B0237">
        <w:rPr>
          <w:sz w:val="24"/>
          <w:szCs w:val="24"/>
        </w:rPr>
        <w:t>(show your work)</w:t>
      </w:r>
    </w:p>
    <w:p w14:paraId="5CAF2EE0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47A62CAE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4D0CD8DD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00E88555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734FC8B2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56D3450E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020D2127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4CBD7A55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1C0AEC52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6A18BD4F" w14:textId="77777777" w:rsidR="00CF26BE" w:rsidRPr="000B0237" w:rsidRDefault="00CF26BE" w:rsidP="00CF26BE">
      <w:pPr>
        <w:pStyle w:val="ListParagraph"/>
        <w:numPr>
          <w:ilvl w:val="0"/>
          <w:numId w:val="13"/>
        </w:numPr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  <w:r w:rsidRPr="000B0237">
        <w:rPr>
          <w:position w:val="-30"/>
          <w:sz w:val="24"/>
          <w:szCs w:val="24"/>
        </w:rPr>
        <w:object w:dxaOrig="859" w:dyaOrig="720" w14:anchorId="4A1D9712">
          <v:shape id="_x0000_i1033" type="#_x0000_t75" style="width:42.9pt;height:36pt" o:ole="">
            <v:imagedata r:id="rId19" o:title=""/>
          </v:shape>
          <o:OLEObject Type="Embed" ProgID="Equation.DSMT4" ShapeID="_x0000_i1033" DrawAspect="Content" ObjectID="_1707645250" r:id="rId20"/>
        </w:object>
      </w:r>
    </w:p>
    <w:p w14:paraId="52237064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  <w:r w:rsidRPr="000B0237">
        <w:rPr>
          <w:sz w:val="24"/>
          <w:szCs w:val="24"/>
        </w:rPr>
        <w:t>(show your work)</w:t>
      </w:r>
    </w:p>
    <w:p w14:paraId="349B8D5C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4E8AE4E1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417B5924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341785E8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0578E83B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0A71D5D6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4C252146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477A4C8D" w14:textId="77777777" w:rsidR="00CF26BE" w:rsidRPr="000B0237" w:rsidRDefault="00CF26BE" w:rsidP="00CF26BE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39D79A0F" w14:textId="77777777" w:rsidR="00CF26BE" w:rsidRPr="000B0237" w:rsidRDefault="00AE2E19" w:rsidP="00CF26BE">
      <w:pPr>
        <w:pStyle w:val="ListParagraph"/>
        <w:numPr>
          <w:ilvl w:val="0"/>
          <w:numId w:val="13"/>
        </w:numPr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  <w:r>
        <w:rPr>
          <w:sz w:val="24"/>
          <w:szCs w:val="24"/>
        </w:rPr>
        <w:t>Experiment 11</w:t>
      </w:r>
      <w:r w:rsidR="00CF26BE" w:rsidRPr="000B0237">
        <w:rPr>
          <w:sz w:val="24"/>
          <w:szCs w:val="24"/>
        </w:rPr>
        <w:t xml:space="preserve"> Design Problem 2</w:t>
      </w:r>
      <w:r w:rsidR="000B0237">
        <w:rPr>
          <w:sz w:val="24"/>
          <w:szCs w:val="24"/>
        </w:rPr>
        <w:t xml:space="preserve"> determinant</w:t>
      </w:r>
    </w:p>
    <w:p w14:paraId="1F3E0D50" w14:textId="77777777" w:rsidR="000B0237" w:rsidRP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2A918411" w14:textId="77777777" w:rsidR="000B0237" w:rsidRP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2B843706" w14:textId="77777777" w:rsidR="000B0237" w:rsidRPr="000B0237" w:rsidRDefault="000B0237" w:rsidP="000B0237">
      <w:pPr>
        <w:pStyle w:val="ListParagraph"/>
        <w:numPr>
          <w:ilvl w:val="0"/>
          <w:numId w:val="13"/>
        </w:numPr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  <w:r w:rsidRPr="000B0237">
        <w:rPr>
          <w:sz w:val="24"/>
          <w:szCs w:val="24"/>
        </w:rPr>
        <w:br w:type="page"/>
      </w:r>
      <w:r w:rsidRPr="000B0237">
        <w:rPr>
          <w:position w:val="-50"/>
          <w:sz w:val="24"/>
          <w:szCs w:val="24"/>
        </w:rPr>
        <w:object w:dxaOrig="1560" w:dyaOrig="1120" w14:anchorId="6C396773">
          <v:shape id="_x0000_i1034" type="#_x0000_t75" style="width:77.95pt;height:56.35pt" o:ole="">
            <v:imagedata r:id="rId21" o:title=""/>
          </v:shape>
          <o:OLEObject Type="Embed" ProgID="Equation.DSMT4" ShapeID="_x0000_i1034" DrawAspect="Content" ObjectID="_1707645251" r:id="rId22"/>
        </w:object>
      </w:r>
    </w:p>
    <w:p w14:paraId="0A3FB986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  <w:r w:rsidRPr="000B0237">
        <w:rPr>
          <w:sz w:val="24"/>
          <w:szCs w:val="24"/>
        </w:rPr>
        <w:t>(show your work)</w:t>
      </w:r>
    </w:p>
    <w:p w14:paraId="49BD0313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732BCEFC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72B086A4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792A2D66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621C8A94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7BFD3896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3C70D71E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4FF960DB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2D058BEC" w14:textId="77777777" w:rsidR="000B0237" w:rsidRP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48D5B8D2" w14:textId="77777777" w:rsidR="000B0237" w:rsidRDefault="000B0237" w:rsidP="000B0237">
      <w:pPr>
        <w:pStyle w:val="ListParagraph"/>
        <w:numPr>
          <w:ilvl w:val="0"/>
          <w:numId w:val="13"/>
        </w:numPr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  <w:r w:rsidRPr="000B0237">
        <w:rPr>
          <w:position w:val="-50"/>
          <w:sz w:val="24"/>
          <w:szCs w:val="24"/>
        </w:rPr>
        <w:object w:dxaOrig="1620" w:dyaOrig="1120" w14:anchorId="7142A5C7">
          <v:shape id="_x0000_i1035" type="#_x0000_t75" style="width:81.1pt;height:56.35pt" o:ole="">
            <v:imagedata r:id="rId23" o:title=""/>
          </v:shape>
          <o:OLEObject Type="Embed" ProgID="Equation.DSMT4" ShapeID="_x0000_i1035" DrawAspect="Content" ObjectID="_1707645252" r:id="rId24"/>
        </w:object>
      </w:r>
    </w:p>
    <w:p w14:paraId="4A203332" w14:textId="77777777" w:rsidR="000B0237" w:rsidRP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  <w:r w:rsidRPr="000B0237">
        <w:rPr>
          <w:sz w:val="24"/>
          <w:szCs w:val="24"/>
        </w:rPr>
        <w:t>(show your work)</w:t>
      </w:r>
    </w:p>
    <w:p w14:paraId="5058D603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7B170A8D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3DFCBEC8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242FC65D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57D9B11B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556C320C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32C8DD03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5ED39015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754B6738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68C3B744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375AA982" w14:textId="77777777" w:rsidR="000B0237" w:rsidRDefault="00AE2E19" w:rsidP="000B0237">
      <w:pPr>
        <w:pStyle w:val="ListParagraph"/>
        <w:numPr>
          <w:ilvl w:val="0"/>
          <w:numId w:val="13"/>
        </w:numPr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  <w:r>
        <w:rPr>
          <w:sz w:val="24"/>
          <w:szCs w:val="24"/>
        </w:rPr>
        <w:t>Experiment 11</w:t>
      </w:r>
      <w:r w:rsidR="000B0237">
        <w:rPr>
          <w:sz w:val="24"/>
          <w:szCs w:val="24"/>
        </w:rPr>
        <w:t xml:space="preserve"> Design Problem 3 determinant</w:t>
      </w:r>
    </w:p>
    <w:p w14:paraId="2C25B918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3E3A9187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67EDD0A4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296A134C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65731DC7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0C4A4CF6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197741E7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0F27E7CE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08F475BF" w14:textId="77777777" w:rsidR="000B0237" w:rsidRDefault="000B0237" w:rsidP="000B0237">
      <w:pPr>
        <w:pStyle w:val="ListParagraph"/>
        <w:numPr>
          <w:ilvl w:val="0"/>
          <w:numId w:val="13"/>
        </w:numPr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  <w:r>
        <w:rPr>
          <w:sz w:val="24"/>
          <w:szCs w:val="24"/>
        </w:rPr>
        <w:t>Matlab results of j and k</w:t>
      </w:r>
    </w:p>
    <w:p w14:paraId="2555E4CC" w14:textId="77777777" w:rsidR="000B0237" w:rsidRPr="000B0237" w:rsidRDefault="000B0237" w:rsidP="000B0237">
      <w:pPr>
        <w:pStyle w:val="ListParagraph"/>
        <w:ind w:left="0"/>
        <w:contextualSpacing/>
        <w:rPr>
          <w:sz w:val="24"/>
          <w:szCs w:val="24"/>
        </w:rPr>
      </w:pPr>
      <w:r>
        <w:rPr>
          <w:sz w:val="24"/>
          <w:szCs w:val="24"/>
        </w:rPr>
        <w:br w:type="page"/>
      </w:r>
      <w:r>
        <w:rPr>
          <w:i/>
          <w:sz w:val="24"/>
          <w:szCs w:val="24"/>
        </w:rPr>
        <w:lastRenderedPageBreak/>
        <w:t>Part C</w:t>
      </w:r>
      <w:r w:rsidR="00B4217B">
        <w:rPr>
          <w:i/>
          <w:sz w:val="24"/>
          <w:szCs w:val="24"/>
        </w:rPr>
        <w:t>: I</w:t>
      </w:r>
      <w:r w:rsidR="00B4217B" w:rsidRPr="000B0237">
        <w:rPr>
          <w:i/>
          <w:sz w:val="24"/>
          <w:szCs w:val="24"/>
        </w:rPr>
        <w:t>n</w:t>
      </w:r>
      <w:r w:rsidR="00B4217B">
        <w:rPr>
          <w:i/>
          <w:sz w:val="24"/>
          <w:szCs w:val="24"/>
        </w:rPr>
        <w:t>verses</w:t>
      </w:r>
    </w:p>
    <w:p w14:paraId="6B3739BA" w14:textId="77777777" w:rsidR="000B0237" w:rsidRPr="000B0237" w:rsidRDefault="000B0237" w:rsidP="000B0237">
      <w:pPr>
        <w:pStyle w:val="ListParagraph"/>
        <w:ind w:left="0"/>
        <w:contextualSpacing/>
        <w:rPr>
          <w:sz w:val="24"/>
          <w:szCs w:val="24"/>
        </w:rPr>
      </w:pPr>
    </w:p>
    <w:p w14:paraId="40AE89AF" w14:textId="77777777" w:rsidR="000B0237" w:rsidRDefault="000B0237" w:rsidP="000B0237">
      <w:pPr>
        <w:pStyle w:val="ListParagraph"/>
        <w:numPr>
          <w:ilvl w:val="0"/>
          <w:numId w:val="13"/>
        </w:numPr>
        <w:overflowPunct w:val="0"/>
        <w:autoSpaceDE w:val="0"/>
        <w:autoSpaceDN w:val="0"/>
        <w:adjustRightInd w:val="0"/>
        <w:contextualSpacing/>
        <w:jc w:val="both"/>
        <w:textAlignment w:val="baseline"/>
      </w:pPr>
      <w:r w:rsidRPr="00B60806">
        <w:rPr>
          <w:position w:val="-30"/>
        </w:rPr>
        <w:object w:dxaOrig="1260" w:dyaOrig="720" w14:anchorId="24DEBF00">
          <v:shape id="_x0000_i1036" type="#_x0000_t75" style="width:62.9pt;height:36pt" o:ole="">
            <v:imagedata r:id="rId25" o:title=""/>
          </v:shape>
          <o:OLEObject Type="Embed" ProgID="Equation.DSMT4" ShapeID="_x0000_i1036" DrawAspect="Content" ObjectID="_1707645253" r:id="rId26"/>
        </w:object>
      </w:r>
    </w:p>
    <w:p w14:paraId="02E4D4D2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  <w:r w:rsidRPr="000B0237">
        <w:rPr>
          <w:sz w:val="24"/>
          <w:szCs w:val="24"/>
        </w:rPr>
        <w:t>(show your work)</w:t>
      </w:r>
    </w:p>
    <w:p w14:paraId="1FC53264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6B2ADF59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66C752F0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07C5B9E7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477977EF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19FADB53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47BCCE47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31424C71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577B4BF0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301D1B91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67B75A4C" w14:textId="77777777" w:rsidR="000B0237" w:rsidRP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00100089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</w:pPr>
    </w:p>
    <w:p w14:paraId="00F142F8" w14:textId="77777777" w:rsidR="000B0237" w:rsidRDefault="000B0237" w:rsidP="000B0237">
      <w:pPr>
        <w:pStyle w:val="ListParagraph"/>
        <w:numPr>
          <w:ilvl w:val="0"/>
          <w:numId w:val="13"/>
        </w:numPr>
        <w:overflowPunct w:val="0"/>
        <w:autoSpaceDE w:val="0"/>
        <w:autoSpaceDN w:val="0"/>
        <w:adjustRightInd w:val="0"/>
        <w:contextualSpacing/>
        <w:jc w:val="both"/>
        <w:textAlignment w:val="baseline"/>
      </w:pPr>
      <w:r w:rsidRPr="007D3D11">
        <w:rPr>
          <w:position w:val="-50"/>
        </w:rPr>
        <w:object w:dxaOrig="1560" w:dyaOrig="1120" w14:anchorId="105238A5">
          <v:shape id="_x0000_i1037" type="#_x0000_t75" style="width:77.95pt;height:56.35pt" o:ole="">
            <v:imagedata r:id="rId21" o:title=""/>
          </v:shape>
          <o:OLEObject Type="Embed" ProgID="Equation.DSMT4" ShapeID="_x0000_i1037" DrawAspect="Content" ObjectID="_1707645254" r:id="rId27"/>
        </w:object>
      </w:r>
    </w:p>
    <w:p w14:paraId="42A2C43D" w14:textId="77777777" w:rsidR="000B0237" w:rsidRP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  <w:r w:rsidRPr="000B0237">
        <w:rPr>
          <w:sz w:val="24"/>
          <w:szCs w:val="24"/>
        </w:rPr>
        <w:t>(show your work)</w:t>
      </w:r>
    </w:p>
    <w:p w14:paraId="794F3CBA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</w:pPr>
    </w:p>
    <w:p w14:paraId="6FD9B5A9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360"/>
        <w:contextualSpacing/>
        <w:jc w:val="both"/>
        <w:textAlignment w:val="baseline"/>
      </w:pPr>
    </w:p>
    <w:p w14:paraId="0E1B0B9C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360"/>
        <w:contextualSpacing/>
        <w:jc w:val="both"/>
        <w:textAlignment w:val="baseline"/>
      </w:pPr>
    </w:p>
    <w:p w14:paraId="3E9912D9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360"/>
        <w:contextualSpacing/>
        <w:jc w:val="both"/>
        <w:textAlignment w:val="baseline"/>
      </w:pPr>
    </w:p>
    <w:p w14:paraId="1174EAFF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360"/>
        <w:contextualSpacing/>
        <w:jc w:val="both"/>
        <w:textAlignment w:val="baseline"/>
      </w:pPr>
    </w:p>
    <w:p w14:paraId="4D67FC26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360"/>
        <w:contextualSpacing/>
        <w:jc w:val="both"/>
        <w:textAlignment w:val="baseline"/>
      </w:pPr>
    </w:p>
    <w:p w14:paraId="29410A88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360"/>
        <w:contextualSpacing/>
        <w:jc w:val="both"/>
        <w:textAlignment w:val="baseline"/>
      </w:pPr>
    </w:p>
    <w:p w14:paraId="3F3DDD3F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360"/>
        <w:contextualSpacing/>
        <w:jc w:val="both"/>
        <w:textAlignment w:val="baseline"/>
      </w:pPr>
    </w:p>
    <w:p w14:paraId="435D8B8F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360"/>
        <w:contextualSpacing/>
        <w:jc w:val="both"/>
        <w:textAlignment w:val="baseline"/>
      </w:pPr>
      <w:r>
        <w:br w:type="page"/>
      </w:r>
    </w:p>
    <w:p w14:paraId="76BFC656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360"/>
        <w:contextualSpacing/>
        <w:jc w:val="both"/>
        <w:textAlignment w:val="baseline"/>
      </w:pPr>
    </w:p>
    <w:p w14:paraId="3628C5D5" w14:textId="77777777" w:rsidR="000B0237" w:rsidRDefault="000B0237" w:rsidP="000B0237">
      <w:pPr>
        <w:pStyle w:val="ListParagraph"/>
        <w:numPr>
          <w:ilvl w:val="0"/>
          <w:numId w:val="13"/>
        </w:numPr>
        <w:overflowPunct w:val="0"/>
        <w:autoSpaceDE w:val="0"/>
        <w:autoSpaceDN w:val="0"/>
        <w:adjustRightInd w:val="0"/>
        <w:contextualSpacing/>
        <w:jc w:val="both"/>
        <w:textAlignment w:val="baseline"/>
      </w:pPr>
      <w:r w:rsidRPr="007D3D11">
        <w:rPr>
          <w:position w:val="-50"/>
        </w:rPr>
        <w:object w:dxaOrig="1620" w:dyaOrig="1120" w14:anchorId="3D53DD05">
          <v:shape id="_x0000_i1038" type="#_x0000_t75" style="width:81.1pt;height:56.35pt" o:ole="">
            <v:imagedata r:id="rId23" o:title=""/>
          </v:shape>
          <o:OLEObject Type="Embed" ProgID="Equation.DSMT4" ShapeID="_x0000_i1038" DrawAspect="Content" ObjectID="_1707645255" r:id="rId28"/>
        </w:object>
      </w:r>
      <w:r>
        <w:t xml:space="preserve"> (oops, why?)</w:t>
      </w:r>
    </w:p>
    <w:p w14:paraId="553A4821" w14:textId="77777777" w:rsidR="000B0237" w:rsidRP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  <w:r w:rsidRPr="000B0237">
        <w:rPr>
          <w:sz w:val="24"/>
          <w:szCs w:val="24"/>
        </w:rPr>
        <w:t>(show your work)</w:t>
      </w:r>
    </w:p>
    <w:p w14:paraId="37EE0C54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425BD366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57C9C493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7287110B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42A5C470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6C6DD6D3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4CD74A32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7A464F94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7667E4C9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0AC0F553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27901FD6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5F220E6F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3890B348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ind w:left="0"/>
        <w:contextualSpacing/>
        <w:jc w:val="both"/>
        <w:textAlignment w:val="baseline"/>
        <w:rPr>
          <w:sz w:val="24"/>
          <w:szCs w:val="24"/>
        </w:rPr>
      </w:pPr>
    </w:p>
    <w:p w14:paraId="223AADC5" w14:textId="77777777" w:rsidR="000B0237" w:rsidRDefault="000B0237" w:rsidP="000B0237">
      <w:pPr>
        <w:pStyle w:val="ListParagraph"/>
        <w:numPr>
          <w:ilvl w:val="0"/>
          <w:numId w:val="13"/>
        </w:numPr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  <w:r>
        <w:rPr>
          <w:sz w:val="24"/>
          <w:szCs w:val="24"/>
        </w:rPr>
        <w:t>Matlab verification of problems n and o</w:t>
      </w:r>
    </w:p>
    <w:p w14:paraId="40292586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0591600C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351E6215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69A5A288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1259329F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02F7B0DE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7348E37A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4E4BAD51" w14:textId="77777777" w:rsidR="000B0237" w:rsidRDefault="000B0237" w:rsidP="000B0237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4844DFDB" w14:textId="77777777" w:rsidR="000B0237" w:rsidRDefault="00AE2E19" w:rsidP="000B0237">
      <w:pPr>
        <w:pStyle w:val="ListParagraph"/>
        <w:numPr>
          <w:ilvl w:val="0"/>
          <w:numId w:val="13"/>
        </w:numPr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  <w:r>
        <w:rPr>
          <w:sz w:val="24"/>
          <w:szCs w:val="24"/>
        </w:rPr>
        <w:t xml:space="preserve">Experiment 11 </w:t>
      </w:r>
      <w:r w:rsidR="000B0237">
        <w:rPr>
          <w:sz w:val="24"/>
          <w:szCs w:val="24"/>
        </w:rPr>
        <w:t>Design Problem 3 inverse matrix and matrix multiplication</w:t>
      </w:r>
    </w:p>
    <w:p w14:paraId="154CAFD3" w14:textId="77777777" w:rsidR="00AE2E19" w:rsidRDefault="00AE2E19" w:rsidP="00AE2E19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3A01EE45" w14:textId="77777777" w:rsidR="00AE2E19" w:rsidRDefault="00AE2E19" w:rsidP="00AE2E19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771EA4E1" w14:textId="77777777" w:rsidR="00AE2E19" w:rsidRDefault="00AE2E19" w:rsidP="00AE2E19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6DA84771" w14:textId="77777777" w:rsidR="00AE2E19" w:rsidRDefault="00AE2E19" w:rsidP="00AE2E19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p w14:paraId="6BC9B60E" w14:textId="77777777" w:rsidR="00AE2E19" w:rsidRDefault="00AE2E19" w:rsidP="00AE2E19">
      <w:pPr>
        <w:jc w:val="both"/>
        <w:rPr>
          <w:color w:val="000000"/>
          <w:sz w:val="24"/>
          <w:szCs w:val="24"/>
        </w:rPr>
      </w:pPr>
    </w:p>
    <w:p w14:paraId="345A289A" w14:textId="7661E547" w:rsidR="00AE2E19" w:rsidRDefault="00AE2E19" w:rsidP="00AE2E19">
      <w:pPr>
        <w:rPr>
          <w:color w:val="000000"/>
          <w:sz w:val="28"/>
          <w:szCs w:val="24"/>
        </w:rPr>
      </w:pPr>
      <w:r w:rsidRPr="005467E9">
        <w:rPr>
          <w:color w:val="000000"/>
          <w:sz w:val="28"/>
          <w:szCs w:val="24"/>
          <w:highlight w:val="yellow"/>
        </w:rPr>
        <w:t xml:space="preserve">Due: </w:t>
      </w:r>
      <w:r w:rsidR="00970B6C">
        <w:rPr>
          <w:color w:val="000000"/>
          <w:sz w:val="28"/>
          <w:szCs w:val="24"/>
          <w:highlight w:val="yellow"/>
        </w:rPr>
        <w:t>March</w:t>
      </w:r>
      <w:r>
        <w:rPr>
          <w:color w:val="000000"/>
          <w:sz w:val="28"/>
          <w:szCs w:val="24"/>
          <w:highlight w:val="yellow"/>
        </w:rPr>
        <w:t>.</w:t>
      </w:r>
      <w:r w:rsidR="00970B6C">
        <w:rPr>
          <w:color w:val="000000"/>
          <w:sz w:val="28"/>
          <w:szCs w:val="24"/>
          <w:highlight w:val="yellow"/>
        </w:rPr>
        <w:t>17</w:t>
      </w:r>
      <w:r w:rsidRPr="00AE2E19">
        <w:rPr>
          <w:color w:val="000000"/>
          <w:sz w:val="28"/>
          <w:szCs w:val="24"/>
          <w:highlight w:val="yellow"/>
          <w:vertAlign w:val="superscript"/>
        </w:rPr>
        <w:t>th</w:t>
      </w:r>
      <w:r w:rsidRPr="005467E9">
        <w:rPr>
          <w:color w:val="000000"/>
          <w:sz w:val="28"/>
          <w:szCs w:val="24"/>
          <w:highlight w:val="yellow"/>
        </w:rPr>
        <w:t>, 202</w:t>
      </w:r>
      <w:r w:rsidR="00970B6C">
        <w:rPr>
          <w:color w:val="000000"/>
          <w:sz w:val="28"/>
          <w:szCs w:val="24"/>
          <w:highlight w:val="yellow"/>
        </w:rPr>
        <w:t>2</w:t>
      </w:r>
      <w:r w:rsidRPr="005467E9">
        <w:rPr>
          <w:color w:val="000000"/>
          <w:sz w:val="28"/>
          <w:szCs w:val="24"/>
          <w:highlight w:val="yellow"/>
        </w:rPr>
        <w:t xml:space="preserve"> at 11:59 pm eastern on Gradescope</w:t>
      </w:r>
    </w:p>
    <w:p w14:paraId="01D47CFB" w14:textId="77777777" w:rsidR="00AE2E19" w:rsidRDefault="00AE2E19" w:rsidP="00AE2E19">
      <w:pPr>
        <w:rPr>
          <w:color w:val="000000"/>
          <w:sz w:val="28"/>
          <w:szCs w:val="24"/>
        </w:rPr>
      </w:pPr>
    </w:p>
    <w:p w14:paraId="4FCB6547" w14:textId="77777777" w:rsidR="00AE2E19" w:rsidRPr="007B3338" w:rsidRDefault="00AE2E19" w:rsidP="00AE2E19">
      <w:pPr>
        <w:rPr>
          <w:sz w:val="24"/>
          <w:szCs w:val="24"/>
        </w:rPr>
      </w:pPr>
      <w:r>
        <w:rPr>
          <w:color w:val="000000"/>
          <w:sz w:val="28"/>
          <w:szCs w:val="24"/>
        </w:rPr>
        <w:t>One student submits on Gradescope and adds their partner using “add group members” option on Gradescope.</w:t>
      </w:r>
    </w:p>
    <w:p w14:paraId="48F92232" w14:textId="77777777" w:rsidR="00AE2E19" w:rsidRPr="000B0237" w:rsidRDefault="00AE2E19" w:rsidP="00AE2E19">
      <w:pPr>
        <w:pStyle w:val="ListParagraph"/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sz w:val="24"/>
          <w:szCs w:val="24"/>
        </w:rPr>
      </w:pPr>
    </w:p>
    <w:sectPr w:rsidR="00AE2E19" w:rsidRPr="000B0237">
      <w:headerReference w:type="default" r:id="rId29"/>
      <w:footerReference w:type="default" r:id="rId30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BE9F62" w14:textId="77777777" w:rsidR="00172D68" w:rsidRDefault="00172D68" w:rsidP="001060E5">
      <w:r>
        <w:separator/>
      </w:r>
    </w:p>
  </w:endnote>
  <w:endnote w:type="continuationSeparator" w:id="0">
    <w:p w14:paraId="7496FE58" w14:textId="77777777" w:rsidR="00172D68" w:rsidRDefault="00172D68" w:rsidP="001060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F12168" w14:textId="77777777" w:rsidR="001060E5" w:rsidRPr="006A4896" w:rsidRDefault="001060E5" w:rsidP="001060E5">
    <w:pPr>
      <w:tabs>
        <w:tab w:val="center" w:pos="4320"/>
        <w:tab w:val="right" w:pos="9360"/>
      </w:tabs>
      <w:rPr>
        <w:szCs w:val="24"/>
      </w:rPr>
    </w:pPr>
    <w:r w:rsidRPr="006A4896">
      <w:rPr>
        <w:i/>
        <w:szCs w:val="24"/>
      </w:rPr>
      <w:t>J. Braunstein</w:t>
    </w:r>
    <w:r w:rsidR="00C10650">
      <w:rPr>
        <w:i/>
        <w:szCs w:val="24"/>
      </w:rPr>
      <w:t>, K. Connor</w:t>
    </w:r>
    <w:r w:rsidRPr="006A4896">
      <w:rPr>
        <w:i/>
        <w:szCs w:val="24"/>
      </w:rPr>
      <w:t xml:space="preserve">                                                                          </w:t>
    </w:r>
    <w:r w:rsidRPr="006A4896">
      <w:rPr>
        <w:i/>
        <w:szCs w:val="24"/>
      </w:rPr>
      <w:tab/>
      <w:t xml:space="preserve">             Revised: </w:t>
    </w:r>
    <w:r w:rsidRPr="006A4896">
      <w:rPr>
        <w:i/>
        <w:szCs w:val="24"/>
      </w:rPr>
      <w:fldChar w:fldCharType="begin"/>
    </w:r>
    <w:r w:rsidRPr="006A4896">
      <w:rPr>
        <w:i/>
        <w:szCs w:val="24"/>
      </w:rPr>
      <w:instrText xml:space="preserve"> DATE </w:instrText>
    </w:r>
    <w:r w:rsidRPr="006A4896">
      <w:rPr>
        <w:i/>
        <w:szCs w:val="24"/>
      </w:rPr>
      <w:fldChar w:fldCharType="separate"/>
    </w:r>
    <w:r w:rsidR="0056021A">
      <w:rPr>
        <w:i/>
        <w:noProof/>
        <w:szCs w:val="24"/>
      </w:rPr>
      <w:t>3/1/2022</w:t>
    </w:r>
    <w:r w:rsidRPr="006A4896">
      <w:rPr>
        <w:i/>
        <w:szCs w:val="24"/>
      </w:rPr>
      <w:fldChar w:fldCharType="end"/>
    </w:r>
  </w:p>
  <w:p w14:paraId="749B4E62" w14:textId="77777777" w:rsidR="001060E5" w:rsidRPr="001060E5" w:rsidRDefault="001060E5" w:rsidP="001060E5">
    <w:pPr>
      <w:tabs>
        <w:tab w:val="center" w:pos="4320"/>
        <w:tab w:val="right" w:pos="9360"/>
      </w:tabs>
      <w:rPr>
        <w:szCs w:val="24"/>
      </w:rPr>
    </w:pPr>
    <w:r w:rsidRPr="006A4896">
      <w:rPr>
        <w:i/>
        <w:szCs w:val="24"/>
      </w:rPr>
      <w:t xml:space="preserve">Rensselaer Polytechnic Institute                                                                                </w:t>
    </w:r>
    <w:r w:rsidRPr="006A4896">
      <w:rPr>
        <w:i/>
        <w:szCs w:val="24"/>
      </w:rPr>
      <w:tab/>
      <w:t>Troy, New York, USA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47D41B" w14:textId="77777777" w:rsidR="00172D68" w:rsidRDefault="00172D68" w:rsidP="001060E5">
      <w:r>
        <w:separator/>
      </w:r>
    </w:p>
  </w:footnote>
  <w:footnote w:type="continuationSeparator" w:id="0">
    <w:p w14:paraId="0B1191F4" w14:textId="77777777" w:rsidR="00172D68" w:rsidRDefault="00172D68" w:rsidP="001060E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78BCFC" w14:textId="77777777" w:rsidR="001060E5" w:rsidRPr="006A4896" w:rsidRDefault="001060E5" w:rsidP="001060E5">
    <w:pPr>
      <w:tabs>
        <w:tab w:val="center" w:pos="4320"/>
        <w:tab w:val="right" w:pos="8640"/>
      </w:tabs>
      <w:jc w:val="center"/>
      <w:rPr>
        <w:b/>
        <w:sz w:val="24"/>
        <w:szCs w:val="24"/>
      </w:rPr>
    </w:pPr>
    <w:r>
      <w:rPr>
        <w:b/>
        <w:sz w:val="24"/>
        <w:szCs w:val="24"/>
      </w:rPr>
      <w:t xml:space="preserve">Introduction to </w:t>
    </w:r>
    <w:r w:rsidR="00F51700">
      <w:rPr>
        <w:b/>
        <w:sz w:val="24"/>
        <w:szCs w:val="24"/>
      </w:rPr>
      <w:t>ECSE</w:t>
    </w:r>
  </w:p>
  <w:p w14:paraId="0FF6CBB8" w14:textId="301C9338" w:rsidR="001060E5" w:rsidRPr="001060E5" w:rsidRDefault="00F51700" w:rsidP="001060E5">
    <w:pPr>
      <w:tabs>
        <w:tab w:val="right" w:pos="9360"/>
      </w:tabs>
      <w:rPr>
        <w:sz w:val="24"/>
        <w:szCs w:val="24"/>
      </w:rPr>
    </w:pPr>
    <w:r>
      <w:rPr>
        <w:b/>
        <w:sz w:val="24"/>
        <w:szCs w:val="24"/>
      </w:rPr>
      <w:t>ECSE-1010</w:t>
    </w:r>
    <w:r w:rsidR="00FA5B82">
      <w:rPr>
        <w:b/>
        <w:sz w:val="24"/>
        <w:szCs w:val="24"/>
      </w:rPr>
      <w:t xml:space="preserve"> </w:t>
    </w:r>
    <w:r w:rsidR="00FA5B82">
      <w:rPr>
        <w:b/>
        <w:sz w:val="24"/>
        <w:szCs w:val="24"/>
      </w:rPr>
      <w:tab/>
    </w:r>
    <w:r w:rsidR="0056021A">
      <w:rPr>
        <w:b/>
        <w:sz w:val="24"/>
        <w:szCs w:val="24"/>
      </w:rPr>
      <w:t>Spring 202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F82C6D"/>
    <w:multiLevelType w:val="hybridMultilevel"/>
    <w:tmpl w:val="31E8DF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861B5D"/>
    <w:multiLevelType w:val="hybridMultilevel"/>
    <w:tmpl w:val="ED60FF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505E2A"/>
    <w:multiLevelType w:val="hybridMultilevel"/>
    <w:tmpl w:val="C07850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D54E6C"/>
    <w:multiLevelType w:val="hybridMultilevel"/>
    <w:tmpl w:val="9CAAC6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BB4AC7"/>
    <w:multiLevelType w:val="hybridMultilevel"/>
    <w:tmpl w:val="FC90D598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335C161A"/>
    <w:multiLevelType w:val="hybridMultilevel"/>
    <w:tmpl w:val="1A6E56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1133E6"/>
    <w:multiLevelType w:val="hybridMultilevel"/>
    <w:tmpl w:val="3B0A61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642082B8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C69562A"/>
    <w:multiLevelType w:val="hybridMultilevel"/>
    <w:tmpl w:val="7D00FB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2C2BC3"/>
    <w:multiLevelType w:val="hybridMultilevel"/>
    <w:tmpl w:val="2C960026"/>
    <w:lvl w:ilvl="0" w:tplc="0C684C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0DA2B15"/>
    <w:multiLevelType w:val="hybridMultilevel"/>
    <w:tmpl w:val="096E05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2D34F7B"/>
    <w:multiLevelType w:val="hybridMultilevel"/>
    <w:tmpl w:val="F3D619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E862D39"/>
    <w:multiLevelType w:val="hybridMultilevel"/>
    <w:tmpl w:val="208625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380146F"/>
    <w:multiLevelType w:val="hybridMultilevel"/>
    <w:tmpl w:val="F3D619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58E7A55"/>
    <w:multiLevelType w:val="hybridMultilevel"/>
    <w:tmpl w:val="208625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CCB1A9C"/>
    <w:multiLevelType w:val="hybridMultilevel"/>
    <w:tmpl w:val="5E984F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E7224BA"/>
    <w:multiLevelType w:val="hybridMultilevel"/>
    <w:tmpl w:val="3B0A61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642082B8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"/>
  </w:num>
  <w:num w:numId="3">
    <w:abstractNumId w:val="15"/>
  </w:num>
  <w:num w:numId="4">
    <w:abstractNumId w:val="5"/>
  </w:num>
  <w:num w:numId="5">
    <w:abstractNumId w:val="3"/>
  </w:num>
  <w:num w:numId="6">
    <w:abstractNumId w:val="0"/>
  </w:num>
  <w:num w:numId="7">
    <w:abstractNumId w:val="4"/>
  </w:num>
  <w:num w:numId="8">
    <w:abstractNumId w:val="9"/>
  </w:num>
  <w:num w:numId="9">
    <w:abstractNumId w:val="13"/>
  </w:num>
  <w:num w:numId="10">
    <w:abstractNumId w:val="8"/>
  </w:num>
  <w:num w:numId="11">
    <w:abstractNumId w:val="6"/>
  </w:num>
  <w:num w:numId="12">
    <w:abstractNumId w:val="14"/>
  </w:num>
  <w:num w:numId="13">
    <w:abstractNumId w:val="7"/>
  </w:num>
  <w:num w:numId="14">
    <w:abstractNumId w:val="2"/>
  </w:num>
  <w:num w:numId="15">
    <w:abstractNumId w:val="12"/>
  </w:num>
  <w:num w:numId="16">
    <w:abstractNumId w:val="10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6AC6"/>
    <w:rsid w:val="00013B3D"/>
    <w:rsid w:val="000309A1"/>
    <w:rsid w:val="00034F7F"/>
    <w:rsid w:val="000452F4"/>
    <w:rsid w:val="000457DE"/>
    <w:rsid w:val="00052E4A"/>
    <w:rsid w:val="000610EB"/>
    <w:rsid w:val="00063717"/>
    <w:rsid w:val="00063900"/>
    <w:rsid w:val="00072C8F"/>
    <w:rsid w:val="00083EA8"/>
    <w:rsid w:val="000857B0"/>
    <w:rsid w:val="000859A6"/>
    <w:rsid w:val="000A21F4"/>
    <w:rsid w:val="000B0237"/>
    <w:rsid w:val="000D2230"/>
    <w:rsid w:val="000D35A8"/>
    <w:rsid w:val="000E2480"/>
    <w:rsid w:val="000E7D85"/>
    <w:rsid w:val="0010161D"/>
    <w:rsid w:val="00105AE0"/>
    <w:rsid w:val="001060E5"/>
    <w:rsid w:val="00141CDE"/>
    <w:rsid w:val="00151B9E"/>
    <w:rsid w:val="001723B7"/>
    <w:rsid w:val="00172D68"/>
    <w:rsid w:val="001766BA"/>
    <w:rsid w:val="00182A95"/>
    <w:rsid w:val="001B6AF2"/>
    <w:rsid w:val="001C2C85"/>
    <w:rsid w:val="001E29E4"/>
    <w:rsid w:val="00214D76"/>
    <w:rsid w:val="00224912"/>
    <w:rsid w:val="00232A5F"/>
    <w:rsid w:val="00246C5C"/>
    <w:rsid w:val="002511BC"/>
    <w:rsid w:val="0026458C"/>
    <w:rsid w:val="00280DE5"/>
    <w:rsid w:val="002A45FB"/>
    <w:rsid w:val="002D079E"/>
    <w:rsid w:val="002F0876"/>
    <w:rsid w:val="0031052B"/>
    <w:rsid w:val="0032323E"/>
    <w:rsid w:val="003424D3"/>
    <w:rsid w:val="00350DB8"/>
    <w:rsid w:val="003749AE"/>
    <w:rsid w:val="00382386"/>
    <w:rsid w:val="003B2DEC"/>
    <w:rsid w:val="003C2F4E"/>
    <w:rsid w:val="003E1449"/>
    <w:rsid w:val="003E6200"/>
    <w:rsid w:val="004303E5"/>
    <w:rsid w:val="00436056"/>
    <w:rsid w:val="00470D47"/>
    <w:rsid w:val="004736FA"/>
    <w:rsid w:val="004846B5"/>
    <w:rsid w:val="00491B25"/>
    <w:rsid w:val="004A1EA1"/>
    <w:rsid w:val="004A3AD9"/>
    <w:rsid w:val="004A5027"/>
    <w:rsid w:val="004B7852"/>
    <w:rsid w:val="004D7110"/>
    <w:rsid w:val="004E0783"/>
    <w:rsid w:val="005140DE"/>
    <w:rsid w:val="005151E4"/>
    <w:rsid w:val="0056021A"/>
    <w:rsid w:val="00572143"/>
    <w:rsid w:val="00573F23"/>
    <w:rsid w:val="0057562B"/>
    <w:rsid w:val="005759DB"/>
    <w:rsid w:val="00592C97"/>
    <w:rsid w:val="005A7F95"/>
    <w:rsid w:val="005B2DC0"/>
    <w:rsid w:val="005C01F3"/>
    <w:rsid w:val="00613B01"/>
    <w:rsid w:val="0062515E"/>
    <w:rsid w:val="00652642"/>
    <w:rsid w:val="00662CB4"/>
    <w:rsid w:val="00666D1E"/>
    <w:rsid w:val="006A36FC"/>
    <w:rsid w:val="006C733B"/>
    <w:rsid w:val="006D2358"/>
    <w:rsid w:val="006E5BF4"/>
    <w:rsid w:val="006F6341"/>
    <w:rsid w:val="00723349"/>
    <w:rsid w:val="0073755F"/>
    <w:rsid w:val="00743B9D"/>
    <w:rsid w:val="00746486"/>
    <w:rsid w:val="007664EA"/>
    <w:rsid w:val="00776AC6"/>
    <w:rsid w:val="007A32B6"/>
    <w:rsid w:val="007A36E1"/>
    <w:rsid w:val="007A6265"/>
    <w:rsid w:val="007B3338"/>
    <w:rsid w:val="007D085C"/>
    <w:rsid w:val="007D0CA5"/>
    <w:rsid w:val="00800F09"/>
    <w:rsid w:val="00801A63"/>
    <w:rsid w:val="0084328C"/>
    <w:rsid w:val="00884A2A"/>
    <w:rsid w:val="00887E9C"/>
    <w:rsid w:val="008B2582"/>
    <w:rsid w:val="00907C3F"/>
    <w:rsid w:val="0091669A"/>
    <w:rsid w:val="009171BA"/>
    <w:rsid w:val="00926FB0"/>
    <w:rsid w:val="009359C0"/>
    <w:rsid w:val="009372E4"/>
    <w:rsid w:val="00960E94"/>
    <w:rsid w:val="00970B6C"/>
    <w:rsid w:val="00972428"/>
    <w:rsid w:val="00975CE8"/>
    <w:rsid w:val="009863FC"/>
    <w:rsid w:val="009C088D"/>
    <w:rsid w:val="009E068D"/>
    <w:rsid w:val="009E277A"/>
    <w:rsid w:val="009F3683"/>
    <w:rsid w:val="009F79EC"/>
    <w:rsid w:val="00A047A1"/>
    <w:rsid w:val="00A25432"/>
    <w:rsid w:val="00A347A1"/>
    <w:rsid w:val="00A36609"/>
    <w:rsid w:val="00A610A6"/>
    <w:rsid w:val="00A630F7"/>
    <w:rsid w:val="00A870E8"/>
    <w:rsid w:val="00AC0F3C"/>
    <w:rsid w:val="00AE0E50"/>
    <w:rsid w:val="00AE2E19"/>
    <w:rsid w:val="00B4217B"/>
    <w:rsid w:val="00B67D1D"/>
    <w:rsid w:val="00B84645"/>
    <w:rsid w:val="00BA5981"/>
    <w:rsid w:val="00BB3BAF"/>
    <w:rsid w:val="00BB5635"/>
    <w:rsid w:val="00BD07DE"/>
    <w:rsid w:val="00BD3FF9"/>
    <w:rsid w:val="00BD4EC8"/>
    <w:rsid w:val="00BE2A17"/>
    <w:rsid w:val="00BE443D"/>
    <w:rsid w:val="00BF3587"/>
    <w:rsid w:val="00C10650"/>
    <w:rsid w:val="00C1375A"/>
    <w:rsid w:val="00C16169"/>
    <w:rsid w:val="00C25368"/>
    <w:rsid w:val="00C25862"/>
    <w:rsid w:val="00C41B6A"/>
    <w:rsid w:val="00C85846"/>
    <w:rsid w:val="00CA05D3"/>
    <w:rsid w:val="00CA73A8"/>
    <w:rsid w:val="00CA7833"/>
    <w:rsid w:val="00CC43B5"/>
    <w:rsid w:val="00CF26BE"/>
    <w:rsid w:val="00D10113"/>
    <w:rsid w:val="00D2073F"/>
    <w:rsid w:val="00D22828"/>
    <w:rsid w:val="00D52867"/>
    <w:rsid w:val="00D56D25"/>
    <w:rsid w:val="00D60EF6"/>
    <w:rsid w:val="00D7231F"/>
    <w:rsid w:val="00D97CEB"/>
    <w:rsid w:val="00DA6004"/>
    <w:rsid w:val="00DB6300"/>
    <w:rsid w:val="00DC5925"/>
    <w:rsid w:val="00DC5FFD"/>
    <w:rsid w:val="00E0188C"/>
    <w:rsid w:val="00E07D08"/>
    <w:rsid w:val="00E11B0E"/>
    <w:rsid w:val="00E43CF3"/>
    <w:rsid w:val="00E44365"/>
    <w:rsid w:val="00E63B99"/>
    <w:rsid w:val="00E81148"/>
    <w:rsid w:val="00E81B27"/>
    <w:rsid w:val="00E849CE"/>
    <w:rsid w:val="00E869A3"/>
    <w:rsid w:val="00EB4485"/>
    <w:rsid w:val="00EC78BB"/>
    <w:rsid w:val="00ED035E"/>
    <w:rsid w:val="00ED7D7C"/>
    <w:rsid w:val="00EE1896"/>
    <w:rsid w:val="00EF6793"/>
    <w:rsid w:val="00F00C04"/>
    <w:rsid w:val="00F12B5F"/>
    <w:rsid w:val="00F13210"/>
    <w:rsid w:val="00F36070"/>
    <w:rsid w:val="00F406C5"/>
    <w:rsid w:val="00F45243"/>
    <w:rsid w:val="00F51700"/>
    <w:rsid w:val="00F55472"/>
    <w:rsid w:val="00F65E03"/>
    <w:rsid w:val="00F67B69"/>
    <w:rsid w:val="00F912BF"/>
    <w:rsid w:val="00F95627"/>
    <w:rsid w:val="00FA3A55"/>
    <w:rsid w:val="00FA5B82"/>
    <w:rsid w:val="00FA6C4D"/>
    <w:rsid w:val="00FB1625"/>
    <w:rsid w:val="00FD3F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A321F1A"/>
  <w15:chartTrackingRefBased/>
  <w15:docId w15:val="{84861699-C062-428C-9B22-B7B9F33B4C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both"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sz w:val="32"/>
      <w:u w:val="single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sz w:val="28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b/>
      <w:bCs/>
      <w:sz w:val="28"/>
    </w:rPr>
  </w:style>
  <w:style w:type="paragraph" w:styleId="Heading7">
    <w:name w:val="heading 7"/>
    <w:basedOn w:val="Normal"/>
    <w:next w:val="Normal"/>
    <w:qFormat/>
    <w:pPr>
      <w:keepNext/>
      <w:jc w:val="center"/>
      <w:outlineLvl w:val="6"/>
    </w:pPr>
    <w:rPr>
      <w:sz w:val="28"/>
    </w:rPr>
  </w:style>
  <w:style w:type="paragraph" w:styleId="Heading8">
    <w:name w:val="heading 8"/>
    <w:basedOn w:val="Normal"/>
    <w:next w:val="Normal"/>
    <w:qFormat/>
    <w:pPr>
      <w:keepNext/>
      <w:jc w:val="center"/>
      <w:outlineLvl w:val="7"/>
    </w:pPr>
    <w:rPr>
      <w:sz w:val="24"/>
    </w:rPr>
  </w:style>
  <w:style w:type="paragraph" w:styleId="Heading9">
    <w:name w:val="heading 9"/>
    <w:basedOn w:val="Normal"/>
    <w:next w:val="Normal"/>
    <w:qFormat/>
    <w:pPr>
      <w:keepNext/>
      <w:ind w:left="1080"/>
      <w:jc w:val="both"/>
      <w:outlineLvl w:val="8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0000FF"/>
      <w:u w:val="single"/>
    </w:rPr>
  </w:style>
  <w:style w:type="paragraph" w:styleId="BodyText">
    <w:name w:val="Body Text"/>
    <w:basedOn w:val="Normal"/>
    <w:pPr>
      <w:jc w:val="both"/>
    </w:pPr>
    <w:rPr>
      <w:sz w:val="24"/>
    </w:rPr>
  </w:style>
  <w:style w:type="paragraph" w:styleId="Title">
    <w:name w:val="Title"/>
    <w:basedOn w:val="Normal"/>
    <w:qFormat/>
    <w:pPr>
      <w:jc w:val="center"/>
    </w:pPr>
    <w:rPr>
      <w:sz w:val="40"/>
    </w:rPr>
  </w:style>
  <w:style w:type="paragraph" w:styleId="BodyText3">
    <w:name w:val="Body Text 3"/>
    <w:basedOn w:val="Normal"/>
    <w:pPr>
      <w:jc w:val="both"/>
    </w:pPr>
    <w:rPr>
      <w:sz w:val="24"/>
    </w:rPr>
  </w:style>
  <w:style w:type="paragraph" w:styleId="BodyText2">
    <w:name w:val="Body Text 2"/>
    <w:basedOn w:val="Normal"/>
    <w:pPr>
      <w:jc w:val="both"/>
    </w:pPr>
    <w:rPr>
      <w:sz w:val="28"/>
    </w:rPr>
  </w:style>
  <w:style w:type="paragraph" w:styleId="BodyTextIndent">
    <w:name w:val="Body Text Indent"/>
    <w:basedOn w:val="Normal"/>
    <w:pPr>
      <w:ind w:left="360"/>
      <w:jc w:val="both"/>
    </w:pPr>
    <w:rPr>
      <w:i/>
      <w:iCs/>
      <w:sz w:val="24"/>
    </w:rPr>
  </w:style>
  <w:style w:type="paragraph" w:styleId="BodyTextIndent2">
    <w:name w:val="Body Text Indent 2"/>
    <w:basedOn w:val="Normal"/>
    <w:pPr>
      <w:ind w:left="1080"/>
      <w:jc w:val="both"/>
    </w:pPr>
    <w:rPr>
      <w:sz w:val="24"/>
    </w:rPr>
  </w:style>
  <w:style w:type="paragraph" w:styleId="ListParagraph">
    <w:name w:val="List Paragraph"/>
    <w:basedOn w:val="Normal"/>
    <w:uiPriority w:val="34"/>
    <w:qFormat/>
    <w:rsid w:val="00746486"/>
    <w:pPr>
      <w:ind w:left="720"/>
    </w:pPr>
  </w:style>
  <w:style w:type="paragraph" w:styleId="Header">
    <w:name w:val="header"/>
    <w:basedOn w:val="Normal"/>
    <w:link w:val="HeaderChar"/>
    <w:rsid w:val="001060E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060E5"/>
  </w:style>
  <w:style w:type="paragraph" w:styleId="Footer">
    <w:name w:val="footer"/>
    <w:basedOn w:val="Normal"/>
    <w:link w:val="FooterChar"/>
    <w:rsid w:val="001060E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060E5"/>
  </w:style>
  <w:style w:type="paragraph" w:styleId="BalloonText">
    <w:name w:val="Balloon Text"/>
    <w:basedOn w:val="Normal"/>
    <w:link w:val="BalloonTextChar"/>
    <w:rsid w:val="007A32B6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7A32B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3E62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5151E4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rsid w:val="00CF26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38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3811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991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068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31</Words>
  <Characters>132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urse on Optoelectronics</vt:lpstr>
    </vt:vector>
  </TitlesOfParts>
  <Company>RPI</Company>
  <LinksUpToDate>false</LinksUpToDate>
  <CharactersWithSpaces>1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 13 Template</dc:title>
  <dc:subject/>
  <dc:creator>Dr. Mahmood A. Hameed</dc:creator>
  <cp:keywords/>
  <cp:lastModifiedBy>Paternain, Santiago</cp:lastModifiedBy>
  <cp:revision>4</cp:revision>
  <cp:lastPrinted>2020-02-24T13:43:00Z</cp:lastPrinted>
  <dcterms:created xsi:type="dcterms:W3CDTF">2020-10-21T15:26:00Z</dcterms:created>
  <dcterms:modified xsi:type="dcterms:W3CDTF">2022-03-01T18:06:00Z</dcterms:modified>
</cp:coreProperties>
</file>